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AE73890" w14:textId="5D38BBF8" w:rsidR="00FA6DDD" w:rsidRDefault="00FA6DDD" w:rsidP="00FA6DDD">
      <w:pPr>
        <w:jc w:val="center"/>
        <w:rPr>
          <w:rFonts w:ascii="Arial" w:hAnsi="Arial" w:cs="Arial"/>
          <w:b/>
          <w:bCs/>
          <w:sz w:val="28"/>
          <w:szCs w:val="24"/>
        </w:rPr>
      </w:pPr>
      <w:r w:rsidRPr="00FA6DDD">
        <w:rPr>
          <w:rFonts w:ascii="Arial" w:hAnsi="Arial" w:cs="Arial"/>
          <w:b/>
          <w:bCs/>
          <w:sz w:val="28"/>
          <w:szCs w:val="24"/>
        </w:rPr>
        <w:t>Modularity of networks</w:t>
      </w:r>
    </w:p>
    <w:p w14:paraId="648FFAE0" w14:textId="77777777" w:rsidR="00B3306F" w:rsidRPr="00FA6DDD" w:rsidRDefault="00B3306F" w:rsidP="00FA6DDD">
      <w:pPr>
        <w:jc w:val="center"/>
        <w:rPr>
          <w:rFonts w:ascii="Arial" w:hAnsi="Arial" w:cs="Arial"/>
          <w:b/>
          <w:bCs/>
          <w:sz w:val="28"/>
          <w:szCs w:val="24"/>
        </w:rPr>
      </w:pPr>
    </w:p>
    <w:p w14:paraId="111E9D39" w14:textId="02983ECB" w:rsidR="00FA6DDD" w:rsidRDefault="00FA6DDD" w:rsidP="00FA6DDD">
      <w:pPr>
        <w:jc w:val="center"/>
      </w:pPr>
      <w:r w:rsidRPr="00FA6DDD">
        <w:rPr>
          <w:position w:val="-36"/>
        </w:rPr>
        <w:object w:dxaOrig="2020" w:dyaOrig="840" w14:anchorId="098B81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51.75pt" o:ole="">
            <v:imagedata r:id="rId6" o:title=""/>
          </v:shape>
          <o:OLEObject Type="Embed" ProgID="Equation.DSMT4" ShapeID="_x0000_i1025" DrawAspect="Content" ObjectID="_1652985847" r:id="rId7"/>
        </w:object>
      </w:r>
    </w:p>
    <w:p w14:paraId="25AD95F0" w14:textId="77777777" w:rsidR="00B3306F" w:rsidRDefault="00B3306F" w:rsidP="00FA6DDD">
      <w:pPr>
        <w:jc w:val="center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56"/>
        <w:gridCol w:w="4730"/>
        <w:gridCol w:w="2570"/>
      </w:tblGrid>
      <w:tr w:rsidR="00B3306F" w14:paraId="0667DC68" w14:textId="4D38A442" w:rsidTr="00B3306F">
        <w:tc>
          <w:tcPr>
            <w:tcW w:w="3156" w:type="dxa"/>
          </w:tcPr>
          <w:p w14:paraId="387B3552" w14:textId="6320C30A" w:rsidR="00B3306F" w:rsidRDefault="00B3306F" w:rsidP="00FA6DD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2D0737A" wp14:editId="12120A63">
                  <wp:extent cx="1685925" cy="914400"/>
                  <wp:effectExtent l="0" t="0" r="0" b="0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 r="68035" b="68634"/>
                          <a:stretch/>
                        </pic:blipFill>
                        <pic:spPr bwMode="auto">
                          <a:xfrm>
                            <a:off x="0" y="0"/>
                            <a:ext cx="1685925" cy="914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69B957BD" w14:textId="70D03583" w:rsidR="00B3306F" w:rsidRDefault="006A79B6">
            <w:r w:rsidRPr="00FA6DDD">
              <w:rPr>
                <w:position w:val="-64"/>
              </w:rPr>
              <w:object w:dxaOrig="780" w:dyaOrig="1400" w14:anchorId="49913715">
                <v:shape id="_x0000_i1026" type="#_x0000_t75" style="width:39pt;height:69.75pt" o:ole="">
                  <v:imagedata r:id="rId9" o:title=""/>
                </v:shape>
                <o:OLEObject Type="Embed" ProgID="Equation.DSMT4" ShapeID="_x0000_i1026" DrawAspect="Content" ObjectID="_1652985848" r:id="rId10"/>
              </w:object>
            </w:r>
          </w:p>
        </w:tc>
        <w:tc>
          <w:tcPr>
            <w:tcW w:w="2570" w:type="dxa"/>
          </w:tcPr>
          <w:p w14:paraId="11026154" w14:textId="6DB0FD95" w:rsidR="00B3306F" w:rsidRDefault="006A79B6">
            <w:r w:rsidRPr="00AA5B45">
              <w:rPr>
                <w:position w:val="-8"/>
              </w:rPr>
              <w:object w:dxaOrig="639" w:dyaOrig="300" w14:anchorId="7E40A462">
                <v:shape id="_x0000_i1027" type="#_x0000_t75" style="width:32.25pt;height:15pt" o:ole="">
                  <v:imagedata r:id="rId11" o:title=""/>
                </v:shape>
                <o:OLEObject Type="Embed" ProgID="Equation.DSMT4" ShapeID="_x0000_i1027" DrawAspect="Content" ObjectID="_1652985849" r:id="rId12"/>
              </w:object>
            </w:r>
          </w:p>
        </w:tc>
      </w:tr>
      <w:tr w:rsidR="00B3306F" w14:paraId="10BB89AD" w14:textId="235C95D4" w:rsidTr="00B3306F">
        <w:tc>
          <w:tcPr>
            <w:tcW w:w="3156" w:type="dxa"/>
          </w:tcPr>
          <w:p w14:paraId="597F4717" w14:textId="67CFACEE" w:rsidR="00B3306F" w:rsidRDefault="00B3306F" w:rsidP="00FA6DD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52A0F10" wp14:editId="0F262A90">
                  <wp:extent cx="1438275" cy="847725"/>
                  <wp:effectExtent l="0" t="0" r="9525" b="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 l="37563" r="35168" b="70921"/>
                          <a:stretch/>
                        </pic:blipFill>
                        <pic:spPr bwMode="auto">
                          <a:xfrm>
                            <a:off x="0" y="0"/>
                            <a:ext cx="1438275" cy="8477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02D717DF" w14:textId="7560E913" w:rsidR="00B3306F" w:rsidRDefault="00B3306F">
            <w:r w:rsidRPr="00FA6DDD">
              <w:rPr>
                <w:position w:val="-64"/>
              </w:rPr>
              <w:object w:dxaOrig="4140" w:dyaOrig="1400" w14:anchorId="341D99D8">
                <v:shape id="_x0000_i1028" type="#_x0000_t75" style="width:207pt;height:69.75pt" o:ole="">
                  <v:imagedata r:id="rId13" o:title=""/>
                </v:shape>
                <o:OLEObject Type="Embed" ProgID="Equation.DSMT4" ShapeID="_x0000_i1028" DrawAspect="Content" ObjectID="_1652985850" r:id="rId14"/>
              </w:object>
            </w:r>
          </w:p>
        </w:tc>
        <w:tc>
          <w:tcPr>
            <w:tcW w:w="2570" w:type="dxa"/>
          </w:tcPr>
          <w:p w14:paraId="31ECB657" w14:textId="07C78046" w:rsidR="00B3306F" w:rsidRDefault="001B35FE" w:rsidP="00AA5B45">
            <w:pPr>
              <w:tabs>
                <w:tab w:val="center" w:pos="1177"/>
              </w:tabs>
            </w:pPr>
            <w:r w:rsidRPr="00AA5B45">
              <w:rPr>
                <w:position w:val="-8"/>
              </w:rPr>
              <w:object w:dxaOrig="1520" w:dyaOrig="300" w14:anchorId="1E82752F">
                <v:shape id="_x0000_i1029" type="#_x0000_t75" style="width:75.75pt;height:15pt" o:ole="">
                  <v:imagedata r:id="rId15" o:title=""/>
                </v:shape>
                <o:OLEObject Type="Embed" ProgID="Equation.DSMT4" ShapeID="_x0000_i1029" DrawAspect="Content" ObjectID="_1652985851" r:id="rId16"/>
              </w:object>
            </w:r>
          </w:p>
        </w:tc>
      </w:tr>
      <w:tr w:rsidR="00B3306F" w14:paraId="6A9D6722" w14:textId="611BF6A7" w:rsidTr="00B3306F">
        <w:tc>
          <w:tcPr>
            <w:tcW w:w="3156" w:type="dxa"/>
          </w:tcPr>
          <w:p w14:paraId="059D6627" w14:textId="1CAA1ECB" w:rsidR="00B3306F" w:rsidRDefault="00B3306F" w:rsidP="00FA6DD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56C1D0D" wp14:editId="463B913E">
                  <wp:extent cx="1740535" cy="876300"/>
                  <wp:effectExtent l="0" t="0" r="0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 l="67000" b="69941"/>
                          <a:stretch/>
                        </pic:blipFill>
                        <pic:spPr bwMode="auto">
                          <a:xfrm>
                            <a:off x="0" y="0"/>
                            <a:ext cx="1740535" cy="876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0264A869" w14:textId="7D9F097B" w:rsidR="00B3306F" w:rsidRDefault="00137905">
            <w:r w:rsidRPr="00FA6DDD">
              <w:rPr>
                <w:position w:val="-64"/>
              </w:rPr>
              <w:object w:dxaOrig="1359" w:dyaOrig="1400" w14:anchorId="3E7B852B">
                <v:shape id="_x0000_i1030" type="#_x0000_t75" style="width:68.25pt;height:69.75pt" o:ole="">
                  <v:imagedata r:id="rId17" o:title=""/>
                </v:shape>
                <o:OLEObject Type="Embed" ProgID="Equation.DSMT4" ShapeID="_x0000_i1030" DrawAspect="Content" ObjectID="_1652985852" r:id="rId18"/>
              </w:object>
            </w:r>
          </w:p>
        </w:tc>
        <w:tc>
          <w:tcPr>
            <w:tcW w:w="2570" w:type="dxa"/>
          </w:tcPr>
          <w:p w14:paraId="08D256B6" w14:textId="1E84F10C" w:rsidR="00B3306F" w:rsidRDefault="00137905">
            <w:r w:rsidRPr="00AA5B45">
              <w:rPr>
                <w:position w:val="-8"/>
              </w:rPr>
              <w:object w:dxaOrig="1500" w:dyaOrig="300" w14:anchorId="0C94DD4B">
                <v:shape id="_x0000_i1031" type="#_x0000_t75" style="width:75pt;height:15pt" o:ole="">
                  <v:imagedata r:id="rId19" o:title=""/>
                </v:shape>
                <o:OLEObject Type="Embed" ProgID="Equation.DSMT4" ShapeID="_x0000_i1031" DrawAspect="Content" ObjectID="_1652985853" r:id="rId20"/>
              </w:object>
            </w:r>
          </w:p>
        </w:tc>
      </w:tr>
      <w:tr w:rsidR="00B3306F" w14:paraId="2A9F5565" w14:textId="08554921" w:rsidTr="00B3306F">
        <w:tc>
          <w:tcPr>
            <w:tcW w:w="3156" w:type="dxa"/>
          </w:tcPr>
          <w:p w14:paraId="338A7CE4" w14:textId="157E44DD" w:rsidR="00B3306F" w:rsidRDefault="00B3306F" w:rsidP="00FA6DD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8247E32" wp14:editId="763FDF2F">
                  <wp:extent cx="1857375" cy="885825"/>
                  <wp:effectExtent l="0" t="0" r="9525" b="9525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 t="33326" r="64785" b="36288"/>
                          <a:stretch/>
                        </pic:blipFill>
                        <pic:spPr bwMode="auto">
                          <a:xfrm>
                            <a:off x="0" y="0"/>
                            <a:ext cx="1857375" cy="885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62E5F2C5" w14:textId="1208849F" w:rsidR="00B3306F" w:rsidRDefault="00B90F44">
            <w:r w:rsidRPr="00FA6DDD">
              <w:rPr>
                <w:position w:val="-64"/>
              </w:rPr>
              <w:object w:dxaOrig="1480" w:dyaOrig="1400" w14:anchorId="468F4DA5">
                <v:shape id="_x0000_i1032" type="#_x0000_t75" style="width:74.25pt;height:69.75pt" o:ole="">
                  <v:imagedata r:id="rId21" o:title=""/>
                </v:shape>
                <o:OLEObject Type="Embed" ProgID="Equation.DSMT4" ShapeID="_x0000_i1032" DrawAspect="Content" ObjectID="_1652985854" r:id="rId22"/>
              </w:object>
            </w:r>
          </w:p>
        </w:tc>
        <w:tc>
          <w:tcPr>
            <w:tcW w:w="2570" w:type="dxa"/>
          </w:tcPr>
          <w:p w14:paraId="4AE335A1" w14:textId="6F874940" w:rsidR="00B3306F" w:rsidRDefault="00B90F44">
            <w:r w:rsidRPr="00AA5B45">
              <w:rPr>
                <w:position w:val="-8"/>
              </w:rPr>
              <w:object w:dxaOrig="1520" w:dyaOrig="300" w14:anchorId="3C727638">
                <v:shape id="_x0000_i1033" type="#_x0000_t75" style="width:75.75pt;height:15pt" o:ole="">
                  <v:imagedata r:id="rId23" o:title=""/>
                </v:shape>
                <o:OLEObject Type="Embed" ProgID="Equation.DSMT4" ShapeID="_x0000_i1033" DrawAspect="Content" ObjectID="_1652985855" r:id="rId24"/>
              </w:object>
            </w:r>
          </w:p>
        </w:tc>
      </w:tr>
      <w:tr w:rsidR="00B3306F" w14:paraId="0D0D0B14" w14:textId="098D35A3" w:rsidTr="00B3306F">
        <w:tc>
          <w:tcPr>
            <w:tcW w:w="3156" w:type="dxa"/>
          </w:tcPr>
          <w:p w14:paraId="3D9BD7C3" w14:textId="6AF7C305" w:rsidR="00B3306F" w:rsidRDefault="00B3306F" w:rsidP="00FA6DD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E018BEE" wp14:editId="0B620690">
                  <wp:extent cx="1466850" cy="914400"/>
                  <wp:effectExtent l="0" t="0" r="0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 l="35577" t="32019" r="36612" b="36615"/>
                          <a:stretch/>
                        </pic:blipFill>
                        <pic:spPr bwMode="auto">
                          <a:xfrm>
                            <a:off x="0" y="0"/>
                            <a:ext cx="1466850" cy="914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1EB1260A" w14:textId="19E38AAA" w:rsidR="00B3306F" w:rsidRDefault="00B90F44">
            <w:r w:rsidRPr="00FA6DDD">
              <w:rPr>
                <w:position w:val="-64"/>
              </w:rPr>
              <w:object w:dxaOrig="1359" w:dyaOrig="1400" w14:anchorId="33CE45FF">
                <v:shape id="_x0000_i1034" type="#_x0000_t75" style="width:68.25pt;height:69.75pt" o:ole="">
                  <v:imagedata r:id="rId25" o:title=""/>
                </v:shape>
                <o:OLEObject Type="Embed" ProgID="Equation.DSMT4" ShapeID="_x0000_i1034" DrawAspect="Content" ObjectID="_1652985856" r:id="rId26"/>
              </w:object>
            </w:r>
          </w:p>
        </w:tc>
        <w:tc>
          <w:tcPr>
            <w:tcW w:w="2570" w:type="dxa"/>
          </w:tcPr>
          <w:p w14:paraId="094F6105" w14:textId="68638B17" w:rsidR="00B3306F" w:rsidRDefault="00B90F44">
            <w:r w:rsidRPr="00AA5B45">
              <w:rPr>
                <w:position w:val="-8"/>
              </w:rPr>
              <w:object w:dxaOrig="1340" w:dyaOrig="300" w14:anchorId="3AEA1A72">
                <v:shape id="_x0000_i1035" type="#_x0000_t75" style="width:66.75pt;height:15pt" o:ole="">
                  <v:imagedata r:id="rId27" o:title=""/>
                </v:shape>
                <o:OLEObject Type="Embed" ProgID="Equation.DSMT4" ShapeID="_x0000_i1035" DrawAspect="Content" ObjectID="_1652985857" r:id="rId28"/>
              </w:object>
            </w:r>
          </w:p>
        </w:tc>
      </w:tr>
      <w:tr w:rsidR="00B3306F" w14:paraId="3105CC1E" w14:textId="4549B623" w:rsidTr="00B3306F">
        <w:tc>
          <w:tcPr>
            <w:tcW w:w="3156" w:type="dxa"/>
          </w:tcPr>
          <w:p w14:paraId="486EAFA5" w14:textId="369B78DA" w:rsidR="00B3306F" w:rsidRDefault="00B3306F" w:rsidP="00FA6DD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5782295" wp14:editId="560092E1">
                  <wp:extent cx="1666875" cy="838200"/>
                  <wp:effectExtent l="0" t="0" r="0" b="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 l="63930" t="35613" r="4466" b="35635"/>
                          <a:stretch/>
                        </pic:blipFill>
                        <pic:spPr bwMode="auto">
                          <a:xfrm>
                            <a:off x="0" y="0"/>
                            <a:ext cx="1666875" cy="838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59551B51" w14:textId="080BDA8F" w:rsidR="00B3306F" w:rsidRDefault="006636F4">
            <w:r w:rsidRPr="00FA6DDD">
              <w:rPr>
                <w:position w:val="-64"/>
              </w:rPr>
              <w:object w:dxaOrig="1480" w:dyaOrig="1400" w14:anchorId="02B4A534">
                <v:shape id="_x0000_i1036" type="#_x0000_t75" style="width:74.25pt;height:69.75pt" o:ole="">
                  <v:imagedata r:id="rId29" o:title=""/>
                </v:shape>
                <o:OLEObject Type="Embed" ProgID="Equation.DSMT4" ShapeID="_x0000_i1036" DrawAspect="Content" ObjectID="_1652985858" r:id="rId30"/>
              </w:object>
            </w:r>
          </w:p>
        </w:tc>
        <w:tc>
          <w:tcPr>
            <w:tcW w:w="2570" w:type="dxa"/>
          </w:tcPr>
          <w:p w14:paraId="37DD34D5" w14:textId="3BB02F1C" w:rsidR="00B3306F" w:rsidRDefault="006636F4">
            <w:r w:rsidRPr="00AA5B45">
              <w:rPr>
                <w:position w:val="-8"/>
              </w:rPr>
              <w:object w:dxaOrig="1520" w:dyaOrig="300" w14:anchorId="6FB84515">
                <v:shape id="_x0000_i1037" type="#_x0000_t75" style="width:75.75pt;height:15pt" o:ole="">
                  <v:imagedata r:id="rId31" o:title=""/>
                </v:shape>
                <o:OLEObject Type="Embed" ProgID="Equation.DSMT4" ShapeID="_x0000_i1037" DrawAspect="Content" ObjectID="_1652985859" r:id="rId32"/>
              </w:object>
            </w:r>
          </w:p>
        </w:tc>
      </w:tr>
      <w:tr w:rsidR="00B3306F" w14:paraId="5852B886" w14:textId="3C409A3C" w:rsidTr="00B3306F">
        <w:tc>
          <w:tcPr>
            <w:tcW w:w="3156" w:type="dxa"/>
          </w:tcPr>
          <w:p w14:paraId="46745EA2" w14:textId="05A499DA" w:rsidR="00B3306F" w:rsidRDefault="00B3306F" w:rsidP="00FA6DD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6AF03DC" wp14:editId="6F0FB619">
                  <wp:extent cx="1838325" cy="1019810"/>
                  <wp:effectExtent l="0" t="0" r="9525" b="889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 t="65019" r="65146"/>
                          <a:stretch/>
                        </pic:blipFill>
                        <pic:spPr bwMode="auto">
                          <a:xfrm>
                            <a:off x="0" y="0"/>
                            <a:ext cx="1838325" cy="10198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795F4E7B" w14:textId="78FAAB16" w:rsidR="00B3306F" w:rsidRDefault="0070553E">
            <w:r w:rsidRPr="00FA6DDD">
              <w:rPr>
                <w:position w:val="-64"/>
              </w:rPr>
              <w:object w:dxaOrig="1359" w:dyaOrig="1400" w14:anchorId="17797D36">
                <v:shape id="_x0000_i1043" type="#_x0000_t75" style="width:68.25pt;height:69.75pt" o:ole="">
                  <v:imagedata r:id="rId33" o:title=""/>
                </v:shape>
                <o:OLEObject Type="Embed" ProgID="Equation.DSMT4" ShapeID="_x0000_i1043" DrawAspect="Content" ObjectID="_1652985860" r:id="rId34"/>
              </w:object>
            </w:r>
          </w:p>
        </w:tc>
        <w:tc>
          <w:tcPr>
            <w:tcW w:w="2570" w:type="dxa"/>
          </w:tcPr>
          <w:p w14:paraId="1569B4E2" w14:textId="081EA641" w:rsidR="00B3306F" w:rsidRDefault="0070553E">
            <w:r w:rsidRPr="00AA5B45">
              <w:rPr>
                <w:position w:val="-8"/>
              </w:rPr>
              <w:object w:dxaOrig="1500" w:dyaOrig="300" w14:anchorId="7195895F">
                <v:shape id="_x0000_i1045" type="#_x0000_t75" style="width:75pt;height:15pt" o:ole="">
                  <v:imagedata r:id="rId35" o:title=""/>
                </v:shape>
                <o:OLEObject Type="Embed" ProgID="Equation.DSMT4" ShapeID="_x0000_i1045" DrawAspect="Content" ObjectID="_1652985861" r:id="rId36"/>
              </w:object>
            </w:r>
          </w:p>
        </w:tc>
      </w:tr>
      <w:tr w:rsidR="00B3306F" w14:paraId="61128E82" w14:textId="134D07B7" w:rsidTr="00B3306F">
        <w:tc>
          <w:tcPr>
            <w:tcW w:w="3156" w:type="dxa"/>
          </w:tcPr>
          <w:p w14:paraId="787DBF9F" w14:textId="03D5334F" w:rsidR="00B3306F" w:rsidRDefault="00B3306F" w:rsidP="00FA6DD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51E09C2" wp14:editId="03BC6560">
                  <wp:extent cx="1514475" cy="895985"/>
                  <wp:effectExtent l="0" t="0" r="0" b="0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 l="35938" t="69266" r="35348"/>
                          <a:stretch/>
                        </pic:blipFill>
                        <pic:spPr bwMode="auto">
                          <a:xfrm>
                            <a:off x="0" y="0"/>
                            <a:ext cx="1514475" cy="8959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0" w:type="dxa"/>
          </w:tcPr>
          <w:p w14:paraId="0B2D39E4" w14:textId="61DE0BB5" w:rsidR="00B3306F" w:rsidRDefault="0005716D">
            <w:r w:rsidRPr="00FA6DDD">
              <w:rPr>
                <w:position w:val="-64"/>
              </w:rPr>
              <w:object w:dxaOrig="1359" w:dyaOrig="1400" w14:anchorId="6A5B0F2A">
                <v:shape id="_x0000_i1040" type="#_x0000_t75" style="width:68.25pt;height:69.75pt" o:ole="">
                  <v:imagedata r:id="rId37" o:title=""/>
                </v:shape>
                <o:OLEObject Type="Embed" ProgID="Equation.DSMT4" ShapeID="_x0000_i1040" DrawAspect="Content" ObjectID="_1652985862" r:id="rId38"/>
              </w:object>
            </w:r>
          </w:p>
        </w:tc>
        <w:tc>
          <w:tcPr>
            <w:tcW w:w="2570" w:type="dxa"/>
          </w:tcPr>
          <w:p w14:paraId="0D2DA125" w14:textId="5947BBB8" w:rsidR="00B3306F" w:rsidRDefault="0005716D">
            <w:r w:rsidRPr="00AA5B45">
              <w:rPr>
                <w:position w:val="-8"/>
              </w:rPr>
              <w:object w:dxaOrig="1520" w:dyaOrig="300" w14:anchorId="605C4993">
                <v:shape id="_x0000_i1041" type="#_x0000_t75" style="width:75.75pt;height:15pt" o:ole="">
                  <v:imagedata r:id="rId39" o:title=""/>
                </v:shape>
                <o:OLEObject Type="Embed" ProgID="Equation.DSMT4" ShapeID="_x0000_i1041" DrawAspect="Content" ObjectID="_1652985863" r:id="rId40"/>
              </w:object>
            </w:r>
          </w:p>
        </w:tc>
      </w:tr>
    </w:tbl>
    <w:p w14:paraId="59406B9E" w14:textId="77777777" w:rsidR="00B25C09" w:rsidRDefault="00B25C09"/>
    <w:sectPr w:rsidR="00B25C09" w:rsidSect="00B3306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3D82FC" w14:textId="77777777" w:rsidR="00A926B0" w:rsidRDefault="00A926B0" w:rsidP="00391E7C">
      <w:r>
        <w:separator/>
      </w:r>
    </w:p>
  </w:endnote>
  <w:endnote w:type="continuationSeparator" w:id="0">
    <w:p w14:paraId="46BF3FF0" w14:textId="77777777" w:rsidR="00A926B0" w:rsidRDefault="00A926B0" w:rsidP="00391E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2FA0B8" w14:textId="77777777" w:rsidR="00A926B0" w:rsidRDefault="00A926B0" w:rsidP="00391E7C">
      <w:r>
        <w:separator/>
      </w:r>
    </w:p>
  </w:footnote>
  <w:footnote w:type="continuationSeparator" w:id="0">
    <w:p w14:paraId="5248DCE6" w14:textId="77777777" w:rsidR="00A926B0" w:rsidRDefault="00A926B0" w:rsidP="00391E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6DDD"/>
    <w:rsid w:val="0005716D"/>
    <w:rsid w:val="00137905"/>
    <w:rsid w:val="001B35FE"/>
    <w:rsid w:val="002E4222"/>
    <w:rsid w:val="00391E7C"/>
    <w:rsid w:val="006636F4"/>
    <w:rsid w:val="006A79B6"/>
    <w:rsid w:val="0070553E"/>
    <w:rsid w:val="00A926B0"/>
    <w:rsid w:val="00AA5B45"/>
    <w:rsid w:val="00B25C09"/>
    <w:rsid w:val="00B3306F"/>
    <w:rsid w:val="00B90F44"/>
    <w:rsid w:val="00FA6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BB4F87"/>
  <w15:chartTrackingRefBased/>
  <w15:docId w15:val="{83666150-711C-4918-984E-42927D267E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A6D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391E7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391E7C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391E7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391E7C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75</Words>
  <Characters>434</Characters>
  <Application>Microsoft Office Word</Application>
  <DocSecurity>0</DocSecurity>
  <Lines>3</Lines>
  <Paragraphs>1</Paragraphs>
  <ScaleCrop>false</ScaleCrop>
  <Company/>
  <LinksUpToDate>false</LinksUpToDate>
  <CharactersWithSpaces>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丞哲 董</dc:creator>
  <cp:keywords/>
  <dc:description/>
  <cp:lastModifiedBy>丞哲 董</cp:lastModifiedBy>
  <cp:revision>9</cp:revision>
  <dcterms:created xsi:type="dcterms:W3CDTF">2020-05-27T07:38:00Z</dcterms:created>
  <dcterms:modified xsi:type="dcterms:W3CDTF">2020-06-06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